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31" r:id="rId23"/>
    <p:sldId id="309" r:id="rId24"/>
    <p:sldId id="310" r:id="rId25"/>
    <p:sldId id="293" r:id="rId26"/>
    <p:sldId id="290" r:id="rId27"/>
    <p:sldId id="300" r:id="rId28"/>
    <p:sldId id="291" r:id="rId29"/>
    <p:sldId id="292" r:id="rId30"/>
    <p:sldId id="332" r:id="rId31"/>
    <p:sldId id="316" r:id="rId32"/>
    <p:sldId id="317" r:id="rId33"/>
    <p:sldId id="318" r:id="rId34"/>
    <p:sldId id="319" r:id="rId35"/>
    <p:sldId id="320" r:id="rId36"/>
    <p:sldId id="321" r:id="rId37"/>
    <p:sldId id="327" r:id="rId38"/>
    <p:sldId id="322" r:id="rId39"/>
    <p:sldId id="328" r:id="rId40"/>
    <p:sldId id="329" r:id="rId41"/>
    <p:sldId id="330" r:id="rId42"/>
    <p:sldId id="294" r:id="rId43"/>
    <p:sldId id="311" r:id="rId44"/>
    <p:sldId id="313" r:id="rId45"/>
    <p:sldId id="326" r:id="rId46"/>
    <p:sldId id="314" r:id="rId47"/>
    <p:sldId id="296" r:id="rId48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2" d="100"/>
          <a:sy n="72" d="100"/>
        </p:scale>
        <p:origin x="1071" y="72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baseline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0" i="0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>
                <a:latin typeface="+mn-lt"/>
                <a:ea typeface="+mn-ea"/>
              </a:rPr>
              <a:t>● </a:t>
            </a:r>
            <a:r>
              <a:rPr lang="zh-CN" altLang="en-US" sz="2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提纲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9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9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6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5" Type="http://schemas.openxmlformats.org/officeDocument/2006/relationships/image" Target="../media/image19.wmf"/><Relationship Id="rId23" Type="http://schemas.openxmlformats.org/officeDocument/2006/relationships/image" Target="../media/image34.wmf"/><Relationship Id="rId10" Type="http://schemas.openxmlformats.org/officeDocument/2006/relationships/image" Target="../media/image33.tiff"/><Relationship Id="rId19" Type="http://schemas.openxmlformats.org/officeDocument/2006/relationships/image" Target="../media/image29.wmf"/><Relationship Id="rId4" Type="http://schemas.openxmlformats.org/officeDocument/2006/relationships/image" Target="../media/image15.tiff"/><Relationship Id="rId9" Type="http://schemas.openxmlformats.org/officeDocument/2006/relationships/image" Target="../media/image21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tiff"/><Relationship Id="rId5" Type="http://schemas.openxmlformats.org/officeDocument/2006/relationships/image" Target="../media/image60.tiff"/><Relationship Id="rId4" Type="http://schemas.openxmlformats.org/officeDocument/2006/relationships/image" Target="../media/image59.tif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tiff"/><Relationship Id="rId3" Type="http://schemas.openxmlformats.org/officeDocument/2006/relationships/image" Target="../media/image61.tiff"/><Relationship Id="rId7" Type="http://schemas.openxmlformats.org/officeDocument/2006/relationships/image" Target="../media/image64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tiff"/><Relationship Id="rId5" Type="http://schemas.openxmlformats.org/officeDocument/2006/relationships/image" Target="../media/image63.tiff"/><Relationship Id="rId10" Type="http://schemas.openxmlformats.org/officeDocument/2006/relationships/image" Target="../media/image67.tiff"/><Relationship Id="rId4" Type="http://schemas.openxmlformats.org/officeDocument/2006/relationships/image" Target="../media/image62.tiff"/><Relationship Id="rId9" Type="http://schemas.openxmlformats.org/officeDocument/2006/relationships/image" Target="../media/image66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0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4.tif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tif"/><Relationship Id="rId3" Type="http://schemas.openxmlformats.org/officeDocument/2006/relationships/image" Target="../media/image75.tif"/><Relationship Id="rId7" Type="http://schemas.openxmlformats.org/officeDocument/2006/relationships/image" Target="../media/image79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tif"/><Relationship Id="rId5" Type="http://schemas.openxmlformats.org/officeDocument/2006/relationships/image" Target="../media/image77.tif"/><Relationship Id="rId4" Type="http://schemas.openxmlformats.org/officeDocument/2006/relationships/image" Target="../media/image76.t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7.png"/><Relationship Id="rId4" Type="http://schemas.openxmlformats.org/officeDocument/2006/relationships/image" Target="../media/image86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9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1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3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9.t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3.tif"/><Relationship Id="rId5" Type="http://schemas.openxmlformats.org/officeDocument/2006/relationships/image" Target="../media/image102.tif"/><Relationship Id="rId4" Type="http://schemas.openxmlformats.org/officeDocument/2006/relationships/image" Target="../media/image101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4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tif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tiff"/><Relationship Id="rId11" Type="http://schemas.openxmlformats.org/officeDocument/2006/relationships/image" Target="../media/image19.wmf"/><Relationship Id="rId5" Type="http://schemas.openxmlformats.org/officeDocument/2006/relationships/image" Target="../media/image22.tif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tiff"/><Relationship Id="rId9" Type="http://schemas.openxmlformats.org/officeDocument/2006/relationships/image" Target="../media/image25.png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1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image" Target="../media/image33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tiff"/><Relationship Id="rId15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image" Target="../media/image29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RV-Based High-Resolution PolSAR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Speckle Suppression via</a:t>
            </a:r>
            <a:b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al-Domain Filtering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5155" y="784458"/>
            <a:ext cx="1810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GARSS 2019</a:t>
            </a:r>
            <a:endPara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41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42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43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complex Gauss random speckle is suppressed 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rmalized Coherency Matrix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933936" cy="369332"/>
            <a:chOff x="1260566" y="6283357"/>
            <a:chExt cx="2933936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358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TC-38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ainan Lingshui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xperimental results on the single-look PolSAR data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when dealing with complex scenarios, it is still robust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F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Kaufbeur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C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LR ESAR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 band,  Oberpfaffenhofe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Speckle Filtering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n important topic in 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estimating physical/polarization parameters; image segmentation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fluctuation of speckle leads 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793A792-6A8A-4DC5-9C5B-801A5C9E39D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ingle Look Comple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-3 C-band  PolSAR Data, Xi’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449459F-560D-4FFF-810A-C748B4C6BC20}"/>
              </a:ext>
            </a:extLst>
          </p:cNvPr>
          <p:cNvSpPr txBox="1"/>
          <p:nvPr/>
        </p:nvSpPr>
        <p:spPr>
          <a:xfrm>
            <a:off x="8105339" y="6148227"/>
            <a:ext cx="1102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Filtering Result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1107" y="6314803"/>
            <a:ext cx="8082313" cy="365262"/>
          </a:xfrm>
        </p:spPr>
        <p:txBody>
          <a:bodyPr>
            <a:no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 Sea scene reconstruction: ships and waves (using dual-domain filter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214449"/>
            <a:ext cx="8158254" cy="288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3264626"/>
            <a:ext cx="815825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5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parated Multiplicative Noise (Ratio)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too much from 1, it shows radiation distortio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less than 1</a:t>
                </a:r>
                <a:r>
                  <a:rPr lang="zh-CN" altLang="en-US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greater than the theoretical value, the results deviate from the true RCS.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NL in homogenous region: From 1  to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Whitening Filter Processing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metric Entropy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 </a:t>
            </a:r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/Alpha/A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vious Works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coefficients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OSSC (patch ordering+simultaneous sparse 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/10 specifically discussed the heterogeneity and high-resolution PolSAR images.</a:t>
            </a: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int Targets Preservat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63" y="1227908"/>
            <a:ext cx="8339614" cy="552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2854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 on the PolSAR Data Classification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oxcar 5*5 + Random Forest Classifier  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result 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ison of Classification Detail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olution: Medium/low  VS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High 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entral limit theorem</a:t>
            </a:r>
            <a:r>
              <a:rPr lang="zh-CN" altLang="en-US" sz="16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ian model is used to model the echo (Complex Vectors)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distribution and the multilook coherency matrix obeys Wishart distribu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units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scatterers is not 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narrow-beam 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(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oFeng-3 PolSAR Classification, Xi’An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84971" y="5397643"/>
            <a:ext cx="8174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scene is divided into five classes.</a:t>
            </a:r>
          </a:p>
          <a:p>
            <a:pPr lvl="0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pixels in each class are randomly selected as training samples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3770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F3, Xi’An Classification Result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computational load of the dual domain filter is very large. 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share the same 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-band high-resolution PolSAR radar has strong penetration. When H-polarized and V-polarized electromagnetic waves penetrate some objects, their attenuation rates are different. The different textures may be observed in different polarization modes .</a:t>
            </a: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ECAS P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nd PolSAR Data, Hebei Zunhua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filter is still effective for speckle suppression, but it may lead to blur when dealing with some distributed targets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hen there is ambiguity on the PolSAR image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challenges in processing high-resolution PolSAR images is the entanglement of texture and speckle. The dual-domain filter based on clutter decomposition can achieve a good balance between the detail preservation of texture and suppression of speckle.</a:t>
            </a:r>
          </a:p>
          <a:p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igh signal-to-clutter ratio filtering result can be obtained. This will contribute to the further processing and application of PolSAR data, such as classification and segmentation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obvious limitations of the dual-domain filter is 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very larg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you are interested in this work, you can refer to the following paper for more details:</a:t>
            </a:r>
          </a:p>
          <a:p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0780" y="124106"/>
            <a:ext cx="7425311" cy="751146"/>
          </a:xfrm>
        </p:spPr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Interesting Viewpoint about Heterogeneous Sea Clut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surface waves can be decomposed into surface tension waves with micro scale and gravity waves with macro scale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results in fast-changing characteristics of clutter (millisecond order), i.e. speckle component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results in slow-changing characteristics of clutter (second order), i. e. texture component (modulation component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340702" y="3287822"/>
            <a:ext cx="4960910" cy="433463"/>
            <a:chOff x="3231895" y="4092520"/>
            <a:chExt cx="4960910" cy="4334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895" y="4095096"/>
                  <a:ext cx="1086836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607657" y="4092520"/>
              <a:ext cx="3585148" cy="430887"/>
              <a:chOff x="3229414" y="4182785"/>
              <a:chExt cx="1725267" cy="43088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414" y="4219357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4590" b="-4918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227580" y="4182785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derstanding of High-resolution PolSAR Image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969127" cy="3747537"/>
            <a:chOff x="491801" y="1117332"/>
            <a:chExt cx="6969127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Complex Vectors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434969" y="4576516"/>
              <a:ext cx="3025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peckle (polarimetric infomation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538964" y="1835836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high-resolution PolSAR image can be regarded as the result of amplitude modulation of the fast-changing Gaussian random speckle (contains polarization information) by the slow-changing texture (RCS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52571" y="5571341"/>
            <a:ext cx="30259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dimensional nonnegative scalar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343988" y="53359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743876" y="5392755"/>
            <a:ext cx="3244374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random 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9202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SAR Clutter Decomposition and</a:t>
            </a:r>
            <a:b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ed by the viewpoint of the SIRV model, a dual-domain filter is designed, which takes full advantage of the clutter decomposition 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>
                <a:solidFill>
                  <a:srgbClr val="24292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polarimetric domain and texture domain, the normalized coherency matrix is re-modulated by 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arimetric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of selected 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8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" name="Equation" r:id="rId10" imgW="266400" imgH="215640" progId="Equation.DSMT4">
                      <p:embed/>
                    </p:oleObj>
                  </mc:Choice>
                  <mc:Fallback>
                    <p:oleObj name="Equation" r:id="rId10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" name="Equation" r:id="rId12" imgW="139680" imgH="139680" progId="Equation.DSMT4">
                      <p:embed/>
                    </p:oleObj>
                  </mc:Choice>
                  <mc:Fallback>
                    <p:oleObj name="Equation" r:id="rId12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a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of Dual-domain Filter</a:t>
            </a:r>
            <a:endParaRPr lang="zh-CN" altLang="en-US" sz="28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297553" y="1657890"/>
            <a:ext cx="8548894" cy="4342590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3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4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5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6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7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97553" y="6013732"/>
            <a:ext cx="8749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</a:p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Readers are also encouraged to use some more recent single-channel SAR despeckling methods for texture domain filtering to further improve the result of texture reconstruction.</a:t>
            </a: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20008</TotalTime>
  <Words>1684</Words>
  <Application>Microsoft Office PowerPoint</Application>
  <PresentationFormat>全屏显示(4:3)</PresentationFormat>
  <Paragraphs>240</Paragraphs>
  <Slides>47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PolSAR Speckle Filtering</vt:lpstr>
      <vt:lpstr>Previous Works</vt:lpstr>
      <vt:lpstr>Resolution: Medium/low  VS  High</vt:lpstr>
      <vt:lpstr>An Interesting Viewpoint about Heterogeneous Sea Clutter</vt:lpstr>
      <vt:lpstr>Understanding of High-resolution PolSAR Image</vt:lpstr>
      <vt:lpstr>PolSAR Clutter Decomposition and Dual-domain Filter</vt:lpstr>
      <vt:lpstr>Details of Dual-domain Filter</vt:lpstr>
      <vt:lpstr>Details of Dual-domain Filter</vt:lpstr>
      <vt:lpstr>Details of Dual-domain Filter</vt:lpstr>
      <vt:lpstr>CETC-38  X Band PolSAR Data, Hainan Lingshui</vt:lpstr>
      <vt:lpstr>PowerPoint 演示文稿</vt:lpstr>
      <vt:lpstr>Normalized Coherency Matrix</vt:lpstr>
      <vt:lpstr>CETC-38  X band PolSAR Data, Hainan Lingshui</vt:lpstr>
      <vt:lpstr>CETC-38  X Band PolSAR Data, Hainan Lingshui</vt:lpstr>
      <vt:lpstr>DLR FSAR S Band PolSAR Data, Kaufbeuren</vt:lpstr>
      <vt:lpstr>PowerPoint 演示文稿</vt:lpstr>
      <vt:lpstr>IECAS C Band PolSAR Data, Hebei Zunhua</vt:lpstr>
      <vt:lpstr>DLR ESAR L band,  Oberpfaffenhofen</vt:lpstr>
      <vt:lpstr>GaoFen-3 C-band  PolSAR Data, Xi’An</vt:lpstr>
      <vt:lpstr>GaoFen-3 C-band  PolSAR Data, Xi’An</vt:lpstr>
      <vt:lpstr>GF3 Sea scene reconstruction: ships and waves (using dual-domain filter)</vt:lpstr>
      <vt:lpstr>Comparisons</vt:lpstr>
      <vt:lpstr>PowerPoint 演示文稿</vt:lpstr>
      <vt:lpstr>Separated Multiplicative Noise (Ratio)</vt:lpstr>
      <vt:lpstr>ENL in homogenous region: From 1  to 100 </vt:lpstr>
      <vt:lpstr>Polarimetric Whitening Filter Processing</vt:lpstr>
      <vt:lpstr>Polarimetric Entropy</vt:lpstr>
      <vt:lpstr> H/Alpha/A</vt:lpstr>
      <vt:lpstr>Point Targets Preservation</vt:lpstr>
      <vt:lpstr>Effect on the PolSAR Data Classification  </vt:lpstr>
      <vt:lpstr>Effect on the PolSAR Data Classification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aoFeng-3 PolSAR Classification, Xi’An</vt:lpstr>
      <vt:lpstr>PowerPoint 演示文稿</vt:lpstr>
      <vt:lpstr>Limitations</vt:lpstr>
      <vt:lpstr>IECAS P Band PolSAR Data, Hebei Zunhua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53</cp:revision>
  <cp:lastPrinted>2019-07-25T09:06:59Z</cp:lastPrinted>
  <dcterms:created xsi:type="dcterms:W3CDTF">2018-12-06T12:53:28Z</dcterms:created>
  <dcterms:modified xsi:type="dcterms:W3CDTF">2021-05-26T12:58:42Z</dcterms:modified>
  <cp:contentStatus/>
</cp:coreProperties>
</file>